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090D8B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42BC485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657F54E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6AEEC1A7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0E009526">
      <w:pPr>
        <w:pBdr>
          <w:bottom w:val="single" w:color="auto" w:sz="4" w:space="1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ФГАОУ ВО РУТ(МИИТ), РУТ (МИИТ)</w:t>
      </w:r>
    </w:p>
    <w:p w14:paraId="014CF11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BA2BCF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772A17F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6B0FFA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7BCDD9A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E4D0B55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3CCDB1E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 № 6</w:t>
      </w:r>
    </w:p>
    <w:p w14:paraId="327B657B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1A42904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Программирование и основы алгоритмизации»</w:t>
      </w:r>
    </w:p>
    <w:p w14:paraId="4F791D1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Оператор переключения»</w:t>
      </w:r>
    </w:p>
    <w:p w14:paraId="1727F59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16EB3E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75E6814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УУ-111</w:t>
      </w:r>
    </w:p>
    <w:p w14:paraId="7E2359E6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hAnsi="Times New Roman" w:cs="Times New Roman"/>
          <w:sz w:val="28"/>
          <w:szCs w:val="28"/>
          <w:lang w:val="ru-RU"/>
        </w:rPr>
        <w:t>Ванчаев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>Д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.С.</w:t>
      </w:r>
    </w:p>
    <w:p w14:paraId="702F26AC">
      <w:pPr>
        <w:ind w:left="5529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Вариант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№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10</w:t>
      </w:r>
    </w:p>
    <w:p w14:paraId="44F35376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07C58959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выполнения)</w:t>
      </w:r>
    </w:p>
    <w:p w14:paraId="116FBFB6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ил: к.т.н., доц. Сафронов А.И.</w:t>
      </w:r>
    </w:p>
    <w:p w14:paraId="2DE8F1F5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___________</w:t>
      </w:r>
    </w:p>
    <w:p w14:paraId="7A647B40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>(дата приёмки)</w:t>
      </w:r>
    </w:p>
    <w:p w14:paraId="7E136706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0E71A50C">
      <w:pPr>
        <w:rPr>
          <w:rFonts w:ascii="Times New Roman" w:hAnsi="Times New Roman" w:cs="Times New Roman"/>
          <w:sz w:val="28"/>
          <w:szCs w:val="28"/>
        </w:rPr>
      </w:pPr>
    </w:p>
    <w:p w14:paraId="16F6EDF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24 г.</w:t>
      </w:r>
    </w:p>
    <w:p w14:paraId="5B57626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4C3CCB5">
      <w:pPr>
        <w:numPr>
          <w:ilvl w:val="0"/>
          <w:numId w:val="1"/>
        </w:numPr>
        <w:ind w:left="220" w:leftChars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Цель работы</w:t>
      </w:r>
    </w:p>
    <w:p w14:paraId="570BEE3D"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условный оператор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switch</w:t>
      </w:r>
      <w:r>
        <w:rPr>
          <w:rFonts w:hint="default" w:ascii="Times New Roman" w:hAnsi="Times New Roman" w:cs="Times New Roman"/>
          <w:sz w:val="28"/>
          <w:szCs w:val="28"/>
        </w:rPr>
        <w:t>-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case</w:t>
      </w:r>
      <w:r>
        <w:rPr>
          <w:rFonts w:hint="default" w:ascii="Times New Roman" w:hAnsi="Times New Roman" w:cs="Times New Roman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hint="default"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5C4EBC5A">
      <w:pPr>
        <w:numPr>
          <w:ilvl w:val="0"/>
          <w:numId w:val="1"/>
        </w:numPr>
        <w:ind w:left="220" w:leftChars="0" w:firstLine="0" w:firstLineChars="0"/>
        <w:jc w:val="both"/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</w:pP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ru-RU"/>
        </w:rPr>
        <w:t>Формулировка задачи</w:t>
      </w:r>
      <w:r>
        <w:rPr>
          <w:rFonts w:hint="default" w:ascii="Times New Roman" w:hAnsi="Times New Roman" w:cs="Times New Roman"/>
          <w:b/>
          <w:bCs/>
          <w:i w:val="0"/>
          <w:iCs/>
          <w:color w:val="000000"/>
          <w:sz w:val="28"/>
          <w:szCs w:val="28"/>
          <w:shd w:val="clear" w:color="auto" w:fill="FFFFFF"/>
          <w:lang w:val="en-US"/>
        </w:rPr>
        <w:t>:</w:t>
      </w:r>
    </w:p>
    <w:p w14:paraId="24ACCFD1">
      <w:pPr>
        <w:jc w:val="both"/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Используя условный оператор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switch</w:t>
      </w:r>
      <w:r>
        <w:rPr>
          <w:rFonts w:hint="default" w:ascii="Times New Roman" w:hAnsi="Times New Roman" w:cs="Times New Roman"/>
          <w:sz w:val="28"/>
          <w:szCs w:val="28"/>
        </w:rPr>
        <w:t>-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case</w:t>
      </w:r>
      <w:r>
        <w:rPr>
          <w:rFonts w:hint="default" w:ascii="Times New Roman" w:hAnsi="Times New Roman" w:cs="Times New Roman"/>
          <w:sz w:val="28"/>
          <w:szCs w:val="28"/>
        </w:rPr>
        <w:t>, выполнить пользовательский ввод данных, который должен контролироваться, при помощи различных состояний метода “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TryParse</w:t>
      </w:r>
      <w:r>
        <w:rPr>
          <w:rFonts w:hint="default" w:ascii="Times New Roman" w:hAnsi="Times New Roman" w:cs="Times New Roman"/>
          <w:sz w:val="28"/>
          <w:szCs w:val="28"/>
        </w:rPr>
        <w:t xml:space="preserve">”. Решить индивидуальный вариант задания, учитывая ограничения, накладываемые не только на отдельные переменные, но и на участвующие в выражении функциональные зависимости, при заданной точности </w:t>
      </w:r>
      <w:r>
        <w:rPr>
          <w:rFonts w:hint="default" w:ascii="Times New Roman" w:hAnsi="Times New Roman" w:cs="Times New Roman"/>
          <w:b/>
          <w:position w:val="-6"/>
          <w:sz w:val="28"/>
          <w:szCs w:val="28"/>
        </w:rPr>
        <w:object>
          <v:shape id="_x0000_i1025" o:spt="75" type="#_x0000_t75" style="height:14.25pt;width:48.7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sz w:val="28"/>
          <w:szCs w:val="28"/>
        </w:rPr>
        <w:t>.</w:t>
      </w:r>
    </w:p>
    <w:p w14:paraId="3F6FC023">
      <w:pPr>
        <w:jc w:val="both"/>
        <w:rPr>
          <w:rFonts w:hint="default" w:ascii="Times New Roman" w:hAnsi="Times New Roman" w:cs="Times New Roman"/>
          <w:b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Вариант №1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>0</w:t>
      </w:r>
    </w:p>
    <w:p w14:paraId="000A7844">
      <w:pPr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Вводится римское число, соответствующее значению часа на циферблате. В ответ выдать направление / сторону света (учесть существование, например, «север-северо-запада», «юг-юго-востока» и т.д.).</w:t>
      </w:r>
    </w:p>
    <w:p w14:paraId="3D724AF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25B392F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2F3D55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62DD205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4C080E0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98A38E1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A21DB3D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9DBE5F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120E2E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71C694B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4BE73E08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71B5467E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4DEF46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539075A4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7122096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1E939CEF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36A4E0DE">
      <w:pPr>
        <w:keepNext w:val="0"/>
        <w:keepLines w:val="0"/>
        <w:widowControl/>
        <w:suppressLineNumbers w:val="0"/>
        <w:jc w:val="left"/>
      </w:pPr>
    </w:p>
    <w:p w14:paraId="090626C9">
      <w:pPr>
        <w:numPr>
          <w:ilvl w:val="0"/>
          <w:numId w:val="1"/>
        </w:numPr>
        <w:ind w:left="220" w:leftChars="0" w:firstLine="0" w:firstLineChars="0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Схема алгоритма</w:t>
      </w:r>
    </w:p>
    <w:p w14:paraId="220BA7F0">
      <w:pPr>
        <w:keepNext w:val="0"/>
        <w:keepLines w:val="0"/>
        <w:widowControl/>
        <w:suppressLineNumbers w:val="0"/>
        <w:jc w:val="left"/>
      </w:pPr>
      <w:r>
        <w:rPr>
          <w:rFonts w:ascii="SimSun" w:hAnsi="SimSun" w:eastAsia="SimSun" w:cs="SimSun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6369050" cy="7459345"/>
            <wp:effectExtent l="0" t="0" r="12700" b="8255"/>
            <wp:docPr id="16" name="Изображение 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Изображение 4" descr="IMG_25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69050" cy="74593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845E497">
      <w:pPr>
        <w:keepNext w:val="0"/>
        <w:keepLines w:val="0"/>
        <w:widowControl/>
        <w:suppressLineNumbers w:val="0"/>
        <w:jc w:val="left"/>
      </w:pPr>
    </w:p>
    <w:p w14:paraId="088E3F63">
      <w:pPr>
        <w:keepNext w:val="0"/>
        <w:keepLines w:val="0"/>
        <w:widowControl/>
        <w:suppressLineNumbers w:val="0"/>
        <w:jc w:val="center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3.1</w:t>
      </w:r>
      <w:r>
        <w:rPr>
          <w:rFonts w:hint="default"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блок схемы алгоритма</w:t>
      </w:r>
    </w:p>
    <w:p w14:paraId="0A87583E">
      <w:pPr>
        <w:keepNext w:val="0"/>
        <w:keepLines w:val="0"/>
        <w:widowControl/>
        <w:suppressLineNumbers w:val="0"/>
        <w:jc w:val="center"/>
        <w:rPr>
          <w:rFonts w:hint="default"/>
          <w:sz w:val="28"/>
          <w:szCs w:val="28"/>
          <w:lang w:val="ru-RU"/>
        </w:rPr>
      </w:pPr>
    </w:p>
    <w:p w14:paraId="5E3F9712"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 w14:paraId="0307B44B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</w:rPr>
        <w:t>Подбор тестовых примеров</w:t>
      </w:r>
    </w:p>
    <w:p w14:paraId="2920984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5DF24882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03E252A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3C4E9D3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I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5A70139A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-Север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65B5023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V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0D39DCA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Восток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8AAAB1C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VII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-Юг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2C9347C2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I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4476510E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Юг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42BB915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Вводим Римское число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XI: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а выходе мы получим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о-Запад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68094296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II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Север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.</w:t>
      </w:r>
    </w:p>
    <w:p w14:paraId="272C5371">
      <w:pPr>
        <w:pStyle w:val="4"/>
        <w:numPr>
          <w:ilvl w:val="0"/>
          <w:numId w:val="2"/>
        </w:numPr>
        <w:ind w:left="220" w:leftChars="0"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Вводим Римское число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XX: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 xml:space="preserve"> на выходе мы получим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“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Неверный символ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”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  <w:t>.</w:t>
      </w:r>
    </w:p>
    <w:p w14:paraId="0177172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8A5887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2C8EE7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8AC9E2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DC7A5A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3EF9474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A7EB08C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A40B0ED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BB0BDA9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3B6225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64D429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9838655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E7E0DEA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7E878546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3B76413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5FAC946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65F143F8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D43978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CED0397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93926EC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4985400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64F66ED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16A5A5A4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2FA4949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09A206A8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49D5FD0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3A5B5DEE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2CF154D8">
      <w:pPr>
        <w:pStyle w:val="4"/>
        <w:numPr>
          <w:ilvl w:val="0"/>
          <w:numId w:val="0"/>
        </w:numPr>
        <w:spacing w:after="160" w:line="259" w:lineRule="auto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ru-RU"/>
        </w:rPr>
      </w:pPr>
    </w:p>
    <w:p w14:paraId="5784F5B0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Листинг</w:t>
      </w:r>
    </w:p>
    <w:p w14:paraId="00B53B9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us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System;</w:t>
      </w:r>
    </w:p>
    <w:p w14:paraId="204DDC2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us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System.Diagnostics;</w:t>
      </w:r>
    </w:p>
    <w:p w14:paraId="323170C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7222009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namespac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Zadanie6</w:t>
      </w:r>
    </w:p>
    <w:p w14:paraId="169922F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{</w:t>
      </w:r>
    </w:p>
    <w:p w14:paraId="64B3C35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lass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Program</w:t>
      </w:r>
    </w:p>
    <w:p w14:paraId="5D8DDEE3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{</w:t>
      </w:r>
    </w:p>
    <w:p w14:paraId="3660115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tatic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void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Main()</w:t>
      </w:r>
    </w:p>
    <w:p w14:paraId="599FF71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{</w:t>
      </w:r>
    </w:p>
    <w:p w14:paraId="7CB5F40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tring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RomanNumeral;</w:t>
      </w:r>
    </w:p>
    <w:p w14:paraId="7D505278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Lin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Вводится римское число, соответствующее значению часа на циферблате: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C90FBB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RomanNumeral =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ReadLine();</w:t>
      </w:r>
    </w:p>
    <w:p w14:paraId="42C96BC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switch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(RomanNumeral)</w:t>
      </w:r>
    </w:p>
    <w:p w14:paraId="7020A35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{</w:t>
      </w:r>
    </w:p>
    <w:p w14:paraId="5363B06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189B8E1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4ED4421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0F2DA73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3C98FEE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6AE4B51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C782D7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BB4E6D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6C3D14A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86D61A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749BD20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6329ED7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CC3A4C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X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1E57A6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012CB8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3FA08F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1B15691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BCAEC2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-Север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32305DA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DC18B7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80430E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557CAFA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772467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2E5F45D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2658962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IV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64B676C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55D5173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1C5E4DF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6B39679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59CC7C3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-Юго-Восток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1B84289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53674B0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773BFF1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-Юг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630AED4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693F7AD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VII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449CFFC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Юг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0E4CD6D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478525DF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7C6B0D51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28B87422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5E0EA505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cas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XI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4DECEC2E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Север-Северо-Запад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4D77973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42E15B6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</w:p>
    <w:p w14:paraId="77885D4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default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:</w:t>
      </w:r>
    </w:p>
    <w:p w14:paraId="2D05B36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Write(</w:t>
      </w:r>
      <w:r>
        <w:rPr>
          <w:rFonts w:hint="default" w:ascii="Cascadia Mono" w:hAnsi="Cascadia Mono" w:eastAsia="Cascadia Mono"/>
          <w:color w:val="A31515"/>
          <w:sz w:val="19"/>
          <w:szCs w:val="24"/>
          <w:highlight w:val="white"/>
        </w:rPr>
        <w:t>"Неверный символ"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54984B3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        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break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;</w:t>
      </w:r>
    </w:p>
    <w:p w14:paraId="3593FA8B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}</w:t>
      </w:r>
    </w:p>
    <w:p w14:paraId="2D2A617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    </w:t>
      </w:r>
      <w:r>
        <w:rPr>
          <w:rFonts w:hint="default" w:ascii="Cascadia Mono" w:hAnsi="Cascadia Mono" w:eastAsia="Cascadia Mono"/>
          <w:color w:val="2B91AF"/>
          <w:sz w:val="19"/>
          <w:szCs w:val="24"/>
          <w:highlight w:val="white"/>
        </w:rPr>
        <w:t>Consol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.ReadKey(</w:t>
      </w:r>
      <w:r>
        <w:rPr>
          <w:rFonts w:hint="default" w:ascii="Cascadia Mono" w:hAnsi="Cascadia Mono" w:eastAsia="Cascadia Mono"/>
          <w:color w:val="0000FF"/>
          <w:sz w:val="19"/>
          <w:szCs w:val="24"/>
          <w:highlight w:val="white"/>
        </w:rPr>
        <w:t>true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);</w:t>
      </w:r>
    </w:p>
    <w:p w14:paraId="3856EB0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 xml:space="preserve">        }</w:t>
      </w:r>
    </w:p>
    <w:p w14:paraId="561A0FF0">
      <w:pPr>
        <w:spacing w:beforeLines="0" w:afterLines="0"/>
        <w:ind w:firstLine="445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</w:rPr>
        <w:t>}</w:t>
      </w:r>
    </w:p>
    <w:p w14:paraId="0959317A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ru-RU"/>
        </w:rPr>
        <w:t xml:space="preserve"> </w:t>
      </w:r>
      <w:r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  <w:t>}</w:t>
      </w:r>
    </w:p>
    <w:p w14:paraId="6278C625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76B1F437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64CE864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1112E18D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6CF7AA66">
      <w:pPr>
        <w:spacing w:beforeLines="0" w:afterLines="0"/>
        <w:jc w:val="left"/>
        <w:rPr>
          <w:rFonts w:hint="default" w:ascii="Cascadia Mono" w:hAnsi="Cascadia Mono" w:eastAsia="Cascadia Mono"/>
          <w:color w:val="000000"/>
          <w:sz w:val="19"/>
          <w:szCs w:val="24"/>
          <w:highlight w:val="white"/>
          <w:lang w:val="en-US"/>
        </w:rPr>
      </w:pPr>
    </w:p>
    <w:p w14:paraId="030DA379">
      <w:pPr>
        <w:pStyle w:val="4"/>
        <w:numPr>
          <w:ilvl w:val="0"/>
          <w:numId w:val="1"/>
        </w:numPr>
        <w:ind w:left="220" w:leftChars="0" w:firstLine="0" w:firstLineChars="0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Расчёт тестовых примеров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  <w:t>на ПК</w:t>
      </w:r>
    </w:p>
    <w:p w14:paraId="79C76CF3">
      <w:pPr>
        <w:pStyle w:val="4"/>
        <w:numPr>
          <w:ilvl w:val="0"/>
          <w:numId w:val="0"/>
        </w:numPr>
        <w:spacing w:after="160" w:line="259" w:lineRule="auto"/>
        <w:contextualSpacing/>
        <w:jc w:val="center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</w:p>
    <w:p w14:paraId="1E144527">
      <w:pPr>
        <w:pStyle w:val="4"/>
        <w:numPr>
          <w:ilvl w:val="0"/>
          <w:numId w:val="0"/>
        </w:numPr>
        <w:jc w:val="center"/>
        <w:rPr>
          <w:rFonts w:hint="default" w:ascii="Times New Roman" w:hAnsi="Times New Roman" w:cs="Times New Roman"/>
          <w:b/>
          <w:bCs w:val="0"/>
          <w:sz w:val="28"/>
          <w:szCs w:val="28"/>
          <w:lang w:val="ru-RU"/>
        </w:rPr>
      </w:pPr>
      <w:r>
        <w:drawing>
          <wp:inline distT="0" distB="0" distL="114300" distR="114300">
            <wp:extent cx="5295900" cy="933450"/>
            <wp:effectExtent l="0" t="0" r="0" b="0"/>
            <wp:docPr id="2" name="Изображение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2FC88">
      <w:pPr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исунок 6.1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расчёт тестового примера </w:t>
      </w:r>
      <w:r>
        <w:rPr>
          <w:sz w:val="28"/>
          <w:szCs w:val="28"/>
          <w:highlight w:val="none"/>
          <w:lang w:eastAsia="ru-RU"/>
        </w:rPr>
        <w:t>№1</w:t>
      </w:r>
      <w:r>
        <w:rPr>
          <w:rFonts w:hint="default"/>
          <w:sz w:val="28"/>
          <w:szCs w:val="28"/>
          <w:highlight w:val="none"/>
          <w:lang w:val="en-US" w:eastAsia="ru-RU"/>
        </w:rPr>
        <w:t>.</w:t>
      </w:r>
    </w:p>
    <w:p w14:paraId="71D31432">
      <w:pPr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276850" cy="1085850"/>
            <wp:effectExtent l="0" t="0" r="0" b="0"/>
            <wp:docPr id="3" name="Изображение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F21E44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2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2.</w:t>
      </w:r>
    </w:p>
    <w:p w14:paraId="10378641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48275" cy="819150"/>
            <wp:effectExtent l="0" t="0" r="9525" b="0"/>
            <wp:docPr id="4" name="Изображение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7106E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3.</w:t>
      </w:r>
    </w:p>
    <w:p w14:paraId="39C8E103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57800" cy="952500"/>
            <wp:effectExtent l="0" t="0" r="0" b="0"/>
            <wp:docPr id="6" name="Изображение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Изображение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E97EA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4.</w:t>
      </w:r>
    </w:p>
    <w:p w14:paraId="155BBC53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drawing>
          <wp:inline distT="0" distB="0" distL="114300" distR="114300">
            <wp:extent cx="5191125" cy="876300"/>
            <wp:effectExtent l="0" t="0" r="9525" b="0"/>
            <wp:docPr id="7" name="Изображение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Изображение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B8A4B0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5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5.</w:t>
      </w:r>
    </w:p>
    <w:p w14:paraId="07CC4FCA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334000" cy="838200"/>
            <wp:effectExtent l="0" t="0" r="0" b="0"/>
            <wp:docPr id="8" name="Изображение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Изображение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298FC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6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6.</w:t>
      </w:r>
    </w:p>
    <w:p w14:paraId="3EE6FFE7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57800" cy="1028700"/>
            <wp:effectExtent l="0" t="0" r="0" b="0"/>
            <wp:docPr id="9" name="Изображение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Изображение 1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A91C3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7.</w:t>
      </w:r>
    </w:p>
    <w:p w14:paraId="55B464A1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00650" cy="895350"/>
            <wp:effectExtent l="0" t="0" r="0" b="0"/>
            <wp:docPr id="10" name="Изображение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 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55DFF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8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8.</w:t>
      </w:r>
    </w:p>
    <w:p w14:paraId="06663828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38750" cy="819150"/>
            <wp:effectExtent l="0" t="0" r="0" b="0"/>
            <wp:docPr id="11" name="Изображение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6B67A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9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9.</w:t>
      </w:r>
    </w:p>
    <w:p w14:paraId="0AE5B0BE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229225" cy="857250"/>
            <wp:effectExtent l="0" t="0" r="9525" b="0"/>
            <wp:docPr id="12" name="Изображение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Изображение 1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0E405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0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 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0.</w:t>
      </w:r>
    </w:p>
    <w:p w14:paraId="33F5BED5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305425" cy="781050"/>
            <wp:effectExtent l="0" t="0" r="9525" b="0"/>
            <wp:docPr id="13" name="Изображение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Изображение 1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F600B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1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1.</w:t>
      </w:r>
    </w:p>
    <w:p w14:paraId="09B4D808">
      <w:pPr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5362575" cy="857250"/>
            <wp:effectExtent l="0" t="0" r="9525" b="0"/>
            <wp:docPr id="14" name="Изображение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 1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78FEBA">
      <w:pPr>
        <w:numPr>
          <w:ilvl w:val="0"/>
          <w:numId w:val="0"/>
        </w:numPr>
        <w:ind w:leftChars="0"/>
        <w:jc w:val="center"/>
        <w:rPr>
          <w:rFonts w:hint="default"/>
          <w:sz w:val="28"/>
          <w:szCs w:val="28"/>
          <w:highlight w:val="none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Рисунок 6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12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расчёт тестового примера </w:t>
      </w:r>
      <w:r>
        <w:rPr>
          <w:sz w:val="28"/>
          <w:szCs w:val="28"/>
          <w:highlight w:val="none"/>
          <w:lang w:eastAsia="ru-RU"/>
        </w:rPr>
        <w:t>№</w:t>
      </w:r>
      <w:r>
        <w:rPr>
          <w:rFonts w:hint="default"/>
          <w:sz w:val="28"/>
          <w:szCs w:val="28"/>
          <w:highlight w:val="none"/>
          <w:lang w:val="en-US" w:eastAsia="ru-RU"/>
        </w:rPr>
        <w:t>12.</w:t>
      </w:r>
    </w:p>
    <w:p w14:paraId="4F4F87B4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55984C81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6E6A1B40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7D6EAC2E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70784854">
      <w:pPr>
        <w:ind w:firstLine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7. Вывод по работе </w:t>
      </w:r>
      <w:bookmarkStart w:id="0" w:name="_GoBack"/>
      <w:bookmarkEnd w:id="0"/>
    </w:p>
    <w:p w14:paraId="7824D720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Был решен индивидуальный вариант задания, используя условный оператор </w:t>
      </w:r>
      <w:r>
        <w:rPr>
          <w:rFonts w:ascii="Times New Roman" w:hAnsi="Times New Roman" w:cs="Times New Roman"/>
          <w:sz w:val="28"/>
          <w:szCs w:val="28"/>
          <w:lang w:val="en-US"/>
        </w:rPr>
        <w:t>switch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14:paraId="0A712081">
      <w:pPr>
        <w:numPr>
          <w:ilvl w:val="0"/>
          <w:numId w:val="0"/>
        </w:numPr>
        <w:ind w:leftChars="0"/>
        <w:jc w:val="both"/>
        <w:rPr>
          <w:rFonts w:hint="default"/>
          <w:lang w:val="en-US" w:eastAsia="ru-RU"/>
        </w:rPr>
      </w:pPr>
    </w:p>
    <w:p w14:paraId="142140E4">
      <w:pPr>
        <w:numPr>
          <w:ilvl w:val="0"/>
          <w:numId w:val="0"/>
        </w:numPr>
        <w:ind w:leftChars="0"/>
        <w:jc w:val="both"/>
        <w:rPr>
          <w:rFonts w:hint="default"/>
          <w:sz w:val="28"/>
          <w:szCs w:val="28"/>
          <w:highlight w:val="none"/>
          <w:lang w:val="ru-RU" w:eastAsia="ru-RU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scadia Mono">
    <w:panose1 w:val="020B0609020000020004"/>
    <w:charset w:val="CC"/>
    <w:family w:val="auto"/>
    <w:pitch w:val="default"/>
    <w:sig w:usb0="A10002FF" w:usb1="4000F9FB" w:usb2="00040000" w:usb3="00000000" w:csb0="600001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1A64A23"/>
    <w:multiLevelType w:val="singleLevel"/>
    <w:tmpl w:val="C1A64A23"/>
    <w:lvl w:ilvl="0" w:tentative="0">
      <w:start w:val="1"/>
      <w:numFmt w:val="decimal"/>
      <w:suff w:val="space"/>
      <w:lvlText w:val="%1."/>
      <w:lvlJc w:val="left"/>
      <w:pPr>
        <w:ind w:left="220"/>
      </w:pPr>
      <w:rPr>
        <w:rFonts w:hint="default" w:ascii="Times New Roman" w:hAnsi="Times New Roman" w:cs="Times New Roman"/>
        <w:b/>
        <w:bCs/>
        <w:sz w:val="28"/>
        <w:szCs w:val="28"/>
      </w:rPr>
    </w:lvl>
  </w:abstractNum>
  <w:abstractNum w:abstractNumId="1">
    <w:nsid w:val="DF4B57F7"/>
    <w:multiLevelType w:val="singleLevel"/>
    <w:tmpl w:val="DF4B57F7"/>
    <w:lvl w:ilvl="0" w:tentative="0">
      <w:start w:val="1"/>
      <w:numFmt w:val="decimal"/>
      <w:suff w:val="space"/>
      <w:lvlText w:val="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708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90C01"/>
    <w:rsid w:val="000E32E3"/>
    <w:rsid w:val="002D68DD"/>
    <w:rsid w:val="004B632A"/>
    <w:rsid w:val="005153D8"/>
    <w:rsid w:val="0077386C"/>
    <w:rsid w:val="008E6780"/>
    <w:rsid w:val="0093615A"/>
    <w:rsid w:val="009572AC"/>
    <w:rsid w:val="009B03A5"/>
    <w:rsid w:val="009E3F7E"/>
    <w:rsid w:val="00B8340F"/>
    <w:rsid w:val="00C45155"/>
    <w:rsid w:val="00D26FD7"/>
    <w:rsid w:val="00D5297C"/>
    <w:rsid w:val="00FB1095"/>
    <w:rsid w:val="07F93D6D"/>
    <w:rsid w:val="0E1B6AD8"/>
    <w:rsid w:val="13344EB6"/>
    <w:rsid w:val="398E4E00"/>
    <w:rsid w:val="3FEB24E1"/>
    <w:rsid w:val="4AF75DDB"/>
    <w:rsid w:val="53322053"/>
    <w:rsid w:val="7B674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90</Words>
  <Characters>514</Characters>
  <Lines>4</Lines>
  <Paragraphs>1</Paragraphs>
  <TotalTime>5</TotalTime>
  <ScaleCrop>false</ScaleCrop>
  <LinksUpToDate>false</LinksUpToDate>
  <CharactersWithSpaces>603</CharactersWithSpaces>
  <Application>WPS Office_12.2.0.198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13T05:17:00Z</dcterms:created>
  <dc:creator>Е.П. Балакина</dc:creator>
  <cp:lastModifiedBy>Дима</cp:lastModifiedBy>
  <dcterms:modified xsi:type="dcterms:W3CDTF">2025-02-25T21:05:21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805</vt:lpwstr>
  </property>
  <property fmtid="{D5CDD505-2E9C-101B-9397-08002B2CF9AE}" pid="3" name="ICV">
    <vt:lpwstr>0AB0DB53B1554FFFA5A79D9AFDCA74E7_13</vt:lpwstr>
  </property>
</Properties>
</file>